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6" r:id="rId2"/>
    <p:sldId id="264" r:id="rId3"/>
    <p:sldId id="257" r:id="rId4"/>
    <p:sldId id="261" r:id="rId5"/>
    <p:sldId id="265" r:id="rId6"/>
    <p:sldId id="267" r:id="rId7"/>
    <p:sldId id="270" r:id="rId8"/>
    <p:sldId id="268" r:id="rId9"/>
    <p:sldId id="269" r:id="rId10"/>
    <p:sldId id="263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56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12:36.679"/>
    </inkml:context>
    <inkml:brush xml:id="br0">
      <inkml:brushProperty name="width" value="0.05292" units="cm"/>
      <inkml:brushProperty name="height" value="0.05292" units="cm"/>
      <inkml:brushProperty name="color" value="#FFFFFF"/>
      <inkml:brushProperty name="fitToCurve" value="1"/>
    </inkml:brush>
  </inkml:definitions>
  <inkml:trace contextRef="#ctx0" brushRef="#br0">100 149,'-25'0,"-25"0,25-24,50 0,0 24,25 0,-1-24,-24 24,25 0,-26-24,1 24,0 0,24 0,1 0,0-24,-26 24,26 0,0-24,-1 24,-24 0,0 24,24-24,-24 0,25 0,-25 0,-1 0,26 0,0 0,-26 0,1 0,25 0,-1 0,-24 0,25-24,-25 24,-1 0,1 0,25 0,-25 0,-1 0,1 0,0 0,25 24,-26-24,1 0,25 0,-1 0,-24 24,25-24,-26 0,1 0,25 0,-25 0,-1 0,26 0,-25 24,0-24,24 0,-24 0,25 0,-26 0,26 0,0 0,-26 0,1 24,25-24,-1 0,-24 0,0 24,25-24,-26 0,1-24,25 24,-25 0,-1 0,1 0,0 0,0 0,24 0,-24 0,25 0,-25 0,-1-24,1 24,0-24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09:09.91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370,'0'50,"25"-25,-25 0,24 25,-48-25,48 25,-24-25,0 24,25 1,-25-75,-25-24,25-1,0 0,-24-25,48 25,-24 25,0-25,25 26,25 24,-25 24,0 26,-1 25,-24-25,25 25,0 74,0-99,-50-25,25 0,0-75</inkml:trace>
  <inkml:trace contextRef="#ctx0" brushRef="#br0" timeOffset="609">496 370,'0'50,"25"25,-50-50,50 25,-25 0,25-25,-25 24,25-74</inkml:trace>
  <inkml:trace contextRef="#ctx0" brushRef="#br0" timeOffset="1625">571 769,'25'-50,"-50"0,25 26,-25-26,0 25,50-25,-50 25,25-25,-25 0,25 0,0 1,25-1,-25 0,0 0,0 0,0 25,25 0,0 0,0 1,24 24,-24 24</inkml:trace>
  <inkml:trace contextRef="#ctx0" brushRef="#br0" timeOffset="2187">472 495,'49'-25,"1"0,-1 0,-24 25,0 0</inkml:trace>
  <inkml:trace contextRef="#ctx0" brushRef="#br0" timeOffset="2453">769 445,'25'25,"0"0,25 0,-25 25,-1-25,1 25,-25-26,0-24</inkml:trace>
  <inkml:trace contextRef="#ctx0" brushRef="#br0" timeOffset="2687">819 271,'0'-50</inkml:trace>
  <inkml:trace contextRef="#ctx0" brushRef="#br0" timeOffset="2875">968 420,'25'0,"25"50,-50-25,24 25,1 0,-25-25,0 0,25 24,-50-74,25-24,0-1,0 0,25-25,-25 25,25 25,0-24,-1 49,26-25,-25 74,0-24,0 25,-25 0,0 0,0 0,0-25,0 25,24-26,-24-24</inkml:trace>
  <inkml:trace contextRef="#ctx0" brushRef="#br0" timeOffset="3359">1539 395,'0'50,"0"0,25-25,-25 0,25 0,-25 25,0-25,0-25</inkml:trace>
  <inkml:trace contextRef="#ctx0" brushRef="#br0" timeOffset="3578">1465 46,'24'0</inkml:trace>
  <inkml:trace contextRef="#ctx0" brushRef="#br0" timeOffset="3765">1762 171,'0'75,"0"-50,25 25,0-1,0 1,-25-25,0 25,0-25,25 25,-25-25,0-25</inkml:trace>
  <inkml:trace contextRef="#ctx0" brushRef="#br0" timeOffset="4031">1688 420,'74'-25,"-24"25,25-199</inkml:trace>
  <inkml:trace contextRef="#ctx0" brushRef="#br0" timeOffset="4234">2085 395,'50'-25,"-50"25,49-25,-24 1,0-1,-25-25,0 0,-25 25,-24 50,-1 25,25 0,0-1,1 26,24 0,0 0,24-25,1-25,0-1,25-24,-1-24,1-1,-25 0,24-50,-24-5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09:14.786"/>
    </inkml:context>
    <inkml:brush xml:id="br0">
      <inkml:brushProperty name="width" value="0.05292" units="cm"/>
      <inkml:brushProperty name="height" value="0.05292" units="cm"/>
      <inkml:brushProperty name="color" value="#FFFFFF"/>
      <inkml:brushProperty name="fitToCurve" value="1"/>
    </inkml:brush>
  </inkml:definitions>
  <inkml:trace contextRef="#ctx0" brushRef="#br0">198 50,'-49'-25,"-1"50,0 24,26-24,-1 25,50-25,-1 0,26-25,-25 0,25 25,-26-25,26 50,-25 25,0-50,-50 25,25 0,-25-25,0 0,-24 25,-26-50,50 0,0-50,1 0,-1 0,25 0</inkml:trace>
  <inkml:trace contextRef="#ctx0" brushRef="#br0" timeOffset="516">571 199,'-25'25,"0"0,0 0,1 25,-1 0,25 0,0-25,0 0,49 0,-24-25,25 0,-25-50,0 25,-1 0,1-25,-25 25,0-50,0 25,-25 25,25 0,-49 25,-1 0,25 0</inkml:trace>
  <inkml:trace contextRef="#ctx0" brushRef="#br0" timeOffset="907">720 0,'0'25,"25"49,0-24,-1 25,-24-25,25 0,-25 0,0 0,0-25,25 25,-25-50</inkml:trace>
  <inkml:trace contextRef="#ctx0" brushRef="#br0" timeOffset="1281">1018 99,'0'25,"0"0,25 25,-25 0,-25-25,50 25,-25 0,25 25,-25-25,0-100,0 25,25 0,-50-25,50 0,-1 0,-24 0,25 25,0-25,25 50,-25 25,24 50,-24-50,0 0,-25 25,25-25,-25 0,25-25</inkml:trace>
  <inkml:trace contextRef="#ctx0" brushRef="#br0" timeOffset="2078">1639 424,'-25'0,"0"25,50-25,-50-2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09:44.26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79 397,'0'-50,"0"25,-25 1,0-26,1 0,-1 25,-25 25,26 25,-1 25,0 0,0 49,1 0,24 1,0-26,0 25,49-49,-24-25,-25 0,49-25,1-25,-25 25,24-25</inkml:trace>
  <inkml:trace contextRef="#ctx0" brushRef="#br0" timeOffset="500">551 496,'0'-49,"-49"49,49 74,-50 1,75-1,-50 1,75-1,-26-24,1-50,25 25,-26-75,1 25,0 0,-25-24,-25-1,25 0,-25 25,25-24,-49 49</inkml:trace>
  <inkml:trace contextRef="#ctx0" brushRef="#br0" timeOffset="907">774 546,'25'25,"-1"49,-24-49,25 25,0-1,-25-24,0 25,25-25,-50 0,25-50,25-50,-50 1,50-1,-25 1,24 24,1 25,0 0,0 50,24 25,-24 0,0 24,-1-24,-24-1,0-24,25 25,-50-25,50 0</inkml:trace>
  <inkml:trace contextRef="#ctx0" brushRef="#br0" timeOffset="1453">1492 397,'-25'-50,"0"25,1 25,-1 25,-25-25,1 75,24-50,0 24,50-24,25 0,-26-25,26 0,-25 25,24-25,-24 0,0 25,24-25,-24 24,0 26,-25-25,0 0,-25 24,0-24,0 0,-49 0,25-50,24 0,0 0,0-24,25-1</inkml:trace>
  <inkml:trace contextRef="#ctx0" brushRef="#br0" timeOffset="2031">1838 447,'25'49,"-25"1,0 0,0-26,0 26,0-50</inkml:trace>
  <inkml:trace contextRef="#ctx0" brushRef="#br0" timeOffset="2219">1764 74,'0'0</inkml:trace>
  <inkml:trace contextRef="#ctx0" brushRef="#br0" timeOffset="2453">2111 298,'49'0,"-98"0,24 24,-25 26,50-25,25 0,25-25,-1 0,-24 25,24-25,-24 0,0 24,24 1,-24 0,-25 25,-25-25,25-1,-24 26,-26-25,25 0,-24-25,24 0,-24 0,24 0,0-50,0 25</inkml:trace>
  <inkml:trace contextRef="#ctx0" brushRef="#br0" timeOffset="3031">2531 0,'0'74,"0"-24,0-1,25 1,-25 25,0-1,25 1,-25-1,0-24,0-1,25-24,-25 25</inkml:trace>
  <inkml:trace contextRef="#ctx0" brushRef="#br0" timeOffset="3297">2383 322,'49'25,"1"-25,-1 0,-24-25</inkml:trace>
  <inkml:trace contextRef="#ctx0" brushRef="#br0" timeOffset="3531">2829 322,'74'0,"-49"0,24-24,1 24,-26 0,-24-50,-24 25,-1 0,-25 50,1-25,-1 50,26-1,-26 26,25-25,25 24,-25 1,50-26,0-24,25 0,-1-25,-24 0,24-25,1 0</inkml:trace>
  <inkml:trace contextRef="#ctx0" brushRef="#br0" timeOffset="3953">3150 347,'25'75,"0"-1,0-24,-25 24,0-49,0 0,0-50,0 0,0-49,0 24,24-24,1 24,25 25,-1 25,-24 75,0-26,-25 1,24 0,-24 24,0-24,25-25,-25 0,25-50</inkml:trace>
  <inkml:trace contextRef="#ctx0" brushRef="#br0" timeOffset="4422">3645 149,'0'99,"25"100,-25-150,25-24,0 25,-1-25,-24-1</inkml:trace>
  <inkml:trace contextRef="#ctx0" brushRef="#br0" timeOffset="4687">3522 422,'49'0,"25"0,1 0,-51-25,26 0,-1 0,-24 25,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09:53.65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25 471,'0'-50,"0"26,-25-1,1 0,-1 0,-25 25,26-25,-1 50,-25-25,25 0,1 25,-26 25,25-26,1 26,-1 0,0-1,25-24,0 25,25-26,0 26,-1-25,26 0,-1-25,-24 0,25 0,-1-25,1 0,-1 25,-24-25,49 0</inkml:trace>
  <inkml:trace contextRef="#ctx0" brushRef="#br0" timeOffset="593">549 0,'-25'25,"25"24,0 26,0-1,25 0,-25 26,0 24,25-50,-25 25,0-24,0-1,0-24,0-25,0-1,24-24</inkml:trace>
  <inkml:trace contextRef="#ctx0" brushRef="#br0" timeOffset="1031">697 669,'50'0,"-25"0,0 0,24-24,-24 24,24-25,-24 0,25 0,-26 0,-24 1,0-26,-24 25,-26-24,1 73,24 1,0 25,-24-1,24 26,25-1,0-24,0 24,0-24,25-25,24 0,-24-25,24 0,1-25,-25 25,24-50</inkml:trace>
  <inkml:trace contextRef="#ctx0" brushRef="#br0" timeOffset="1562">1292 421,'0'25,"25"25,-25-25,24 74,-24-25,25 25,-25 1,25 73,0-123,-25 0,24-26</inkml:trace>
  <inkml:trace contextRef="#ctx0" brushRef="#br0" timeOffset="1828">1292 545,'-25'0,"50"-24,-25-1,25 0,-1 0,26-24,-1 49,1 0,-25 0,-1 24,26 1,-50 25,0-25,25 24,-50-24,0 25,25-1,-49-24,24 0,0 0,-24-25,24 0</inkml:trace>
  <inkml:trace contextRef="#ctx0" brushRef="#br0" timeOffset="2234">1663 545,'50'0,"-26"0,51-24,-26-1,-24 25,0 0,24-25,-24 0,-25-24,-49-1,-1 25,1 25,24 25,0 0,0 0,0 49,1 0,24 1,24-1,1 1,0-26,0-24,24-25,-24 25</inkml:trace>
  <inkml:trace contextRef="#ctx0" brushRef="#br0" timeOffset="2640">2059 471,'25'74,"-25"1,25-1,-25-24,25-1,-25 1,24-25,-24-75,-24 1,24-1,0-24,0 24,0 0,49 1,-49 24,50 25,-1 25,-49 24,25-24,0 50,-25-26,0 1,0-1,0 1,25-50</inkml:trace>
  <inkml:trace contextRef="#ctx0" brushRef="#br0" timeOffset="3124">2728 421,'0'-24,"0"-1,0 0,-50-25,26 26,-1 24,0 0,0 24,1 26,-26 0,1 24,24 0,0 1,50-1,0-49,-1 25,26-26,-1-24,1-24,-1-1,-24 0</inkml:trace>
  <inkml:trace contextRef="#ctx0" brushRef="#br0" timeOffset="3468">2777 99,'0'74,"-24"1,24-1,24 25,-24-24,0 24,0 0,0-49,25-1,-25 1,0-50</inkml:trace>
  <inkml:trace contextRef="#ctx0" brushRef="#br0" timeOffset="3749">2976 545,'0'25,"49"0,1-25,-26-25,26-24,-50-1,0 25,0 0,0-24,-25-1,-24 25,24 50,0 0,-24 25,24 24,0 0,0 1,0-1,50-49,-25 25,50-26,-25-24,24 0,-24-24,24-1</inkml:trace>
  <inkml:trace contextRef="#ctx0" brushRef="#br0" timeOffset="4155">3223 322,'0'25,"0"25,25-1,-25-24,25 25,-25-1,0-24,24 25,-24-26,0 1,0-50,0-24,-24-1,48 1,-24-1,50 0,-25 1,-1 24,26 0,-25 25,0 25,-25 49,0-49,24 50,-24-26,0 1,0-25,0 24,50-49</inkml:trace>
  <inkml:trace contextRef="#ctx0" brushRef="#br0" timeOffset="4624">3718 49,'25'25,"-25"50,-25-1,50 0,-25 1,0-1,25 1,-25-26,25-24,-1 25,1-26,0-24</inkml:trace>
  <inkml:trace contextRef="#ctx0" brushRef="#br0" timeOffset="4890">3595 322,'74'25,"25"-25,-25 25,-24-50,-1 25,1 0,-25-2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10:14.15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 0,'-25'25,"50"49,-25 1,26-26,-1 26,1-1,-26-24,0-26,26 1,-26-74,-26-26,26 26,0-26,0 26,0-26,51 50,1-24,-27 49,26 49,-51-24,26 25,0-1,-26 1,0 0,0-1,25-24,-50 0,50-25</inkml:trace>
  <inkml:trace contextRef="#ctx0" brushRef="#br0" timeOffset="609">547 174,'0'74,"0"-49,-25 24,50-24,1 25,0-75,-1 25,26 0,-25-50,-26 26,26-26,-52 0,-25 1,25 74,1-25,-1 24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10:15.26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48 171,'-25'0,"1"25,-1-25,-25 0,1 24,-1 1,25-1,50 25,25-49,-25 25,49-25,-25 0,1 0,-25 24,24 1,-24-25,0 24,0 25,-50 0,-25 0,1 0,-1-25,1 1,24-25,-25 0,26 0,-1-49</inkml:trace>
  <inkml:trace contextRef="#ctx0" brushRef="#br0" timeOffset="547">719 269,'-49'-24,"24"48,-25-24,26 49,-1-24,0 48,0-24,25 0,0-25,25 25,0-24,24-25,1 0,-1-25,1 1,0-1,-26-24,1 1,-25 23,0-24,-25 25,1-25,-1 49,-25 0,25 0,-24 0,49 24</inkml:trace>
  <inkml:trace contextRef="#ctx0" brushRef="#br0" timeOffset="953">893 0,'0'49,"49"24,-24 1,-50-25,50 24,-25-24,25 25,-25-26,0 1,0 0,0-49</inkml:trace>
  <inkml:trace contextRef="#ctx0" brushRef="#br0" timeOffset="1218">1165 196,'0'49,"50"24,-25-24,-25-24,0-1,25 25,-1-25,-48-72,24 23,0 1,0-25,24 24,26-24,-25 25,24 24,-24-25,50 50,-51-1,1 25,-25-24,0 24,0-25,25 1,-25-1,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10:24.63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00 198,'-25'-25,"25"100,25-26,-25 26,0-1,25 25,-25-24,25-26,-25 1,25-25,-25-25</inkml:trace>
  <inkml:trace contextRef="#ctx0" brushRef="#br0" timeOffset="343">0 0,'0'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10:25.16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323,'0'50,"25"-25,-25-1,0 1,24 25,-24-25,0 0,0 0,0 24,25-123,-25-1,25 25,-25 1,0-1,25 25,-25 0,0 0,25 75,-25-25,24 50,-24-26,0 1,0 0,0-25,0 24,0-24,25 0,0 0</inkml:trace>
  <inkml:trace contextRef="#ctx0" brushRef="#br0" timeOffset="546">595 323,'50'0,"-75"-50,-24 0,24 50,-25 50,25 25,0-1,25-24,0 0,0 0,0-1,50-49,-25 25,25 0,-26-50,26 25,-25 0,0-25,-1 1</inkml:trace>
  <inkml:trace contextRef="#ctx0" brushRef="#br0" timeOffset="1000">1017 348,'-25'-25,"1"25,-1 25,-25 25,50-1,-25 26,0-25,50-25,-25 24,25-49,0 25,25-50,-1 0,-24 1,25-1,-50-25,24 0,1 0,-25 26,0-26,-25 25,1 0,-1 50</inkml:trace>
  <inkml:trace contextRef="#ctx0" brushRef="#br0" timeOffset="1406">1241 248,'24'50,"1"0,-25 0,25-1,-25-24,0 25,0-25,25 0,-50-100,25 50,0-25,25 1,0 24,-1 0,1 0,25 50,0 25,-26-1,-24 1,25-25,-25 25,25-25,-25 0,0-25</inkml:trace>
  <inkml:trace contextRef="#ctx0" brushRef="#br0" timeOffset="1906">1886 199,'-50'-25,"1"25,24 0,0 25,-25-25,25 24,1 26,24 0,24-25,1-25,25 0,0 0,-1 0,1 0,-1 0,-24 25,25-25,-50 49,0-24,0 0,-50 25,1-25,-1 0,0 0,1-1,24-24,0-24</inkml:trace>
  <inkml:trace contextRef="#ctx0" brushRef="#br0" timeOffset="2374">2184 273,'0'75,"0"-50,0 24,0 1,24-25,-24 0,0 50,0-51</inkml:trace>
  <inkml:trace contextRef="#ctx0" brushRef="#br0" timeOffset="2593">2109 0,'0'24</inkml:trace>
  <inkml:trace contextRef="#ctx0" brushRef="#br0" timeOffset="2781">2581 199,'0'-25,"-25"25,0-25,-25 50,26-25,-1 25,-25-1,25 26,0-25,75 0,-25-25,25 0,-26 25,26 0,0-25,-1 25,1-25,-25 24,-25 1,-25 0,0 0,-25 0,26-25,-26 0,25 0,-24 0,49 0</inkml:trace>
  <inkml:trace contextRef="#ctx0" brushRef="#br0" timeOffset="3327">2804 0,'0'24,"0"1,0 25,0 0,25 24,-25-24,25 25,-25-1,24-24,-24 0,0 0,25-25,-50-50</inkml:trace>
  <inkml:trace contextRef="#ctx0" brushRef="#br0" timeOffset="3609">2680 248,'50'25,"-26"-25,26 0,0 0,-1 0,-24-25</inkml:trace>
  <inkml:trace contextRef="#ctx0" brushRef="#br0" timeOffset="3843">3176 323,'50'0,"-25"-25,-1 25,1 0,0 0,25-25,-25 0,-50-24,0 24,0 0,-25 25,26 0,-26 25,25 0,0 24,-24 1,24 0,25 0,25-1,0 1,-1-25,26 25,0-50,-1 0,1-25,0 25,-26-50</inkml:trace>
  <inkml:trace contextRef="#ctx0" brushRef="#br0" timeOffset="4296">3548 223,'0'50,"25"25,-25-50,0 24,0 1,25 0,-50-100,25 0,25-24,-25 24,25 25,0 0,0 25,-1 25,1 50,0-50,0 24,0-24,-1 0,1 0,0 0,25-25,-25 0,24 0</inkml:trace>
  <inkml:trace contextRef="#ctx0" brushRef="#br0" timeOffset="4749">4045 24,'25'75,"-25"-25,0 24,24 1,-24-25,25 0,0-26,0 26,0-25,-1-25</inkml:trace>
  <inkml:trace contextRef="#ctx0" brushRef="#br0" timeOffset="5030">3946 199,'49'0,"-24"0,74 0,-49 0,24-25,-24 25,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10:41.63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8 25,'-25'-24,"0"24,1 0,-1 48,0-23,1 48,24-24,-25 24,25-24,0-25,0 25,25 0,24-25,-24 1,-1-25,1 0,0 0,-1 0,25-25,-49-24,0 1,0-1,-24 0,-1-24,25 24,-49 0,24 25,-24 24,49 24,25 1</inkml:trace>
  <inkml:trace contextRef="#ctx0" brushRef="#br0" timeOffset="703">399 220,'0'49,"0"-25,0 25,0-24,0-1,25 25,-25-25,0 1,0-99,0 26,0 23,25-24,-25 1,24 23,26-24,-1 25,0 24,-49 49,25 0,-25-1,0 1,24 0,-24-25,0 1,0 24,50-49,-50 24</inkml:trace>
  <inkml:trace contextRef="#ctx0" brushRef="#br0" timeOffset="1187">744 342,'50'25,"-26"-25,26 0,-26 0,1 0,0-25,24 25,-49-49,-25 25,1-25,-1 49,-24 0,24 25,0 23,1 1,-1 0,25 0,25 0,-1-25,1 0,24-24,1 0,-1-24,0 0,-24 24,-1-49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10:43.52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48 153,'-49'-26,"24"1,-49 25,49 25,0 1,0-1,1 26,48 0,26-51,-1 26,1-26,0 25,-1 1,-24-26,0 25,24-25,-49 26,0 24,-24-24,-26-1,25-25,-24 26,-1-26,0 0,1 25,49-50</inkml:trace>
  <inkml:trace contextRef="#ctx0" brushRef="#br0" timeOffset="547">620 306,'-25'-26,"-24"77,24-51,0 51,1-25,24-1,0 51,49-76,-24 26,24-26,1 0,0-26,-26 1,1-1,-25 1,0 0,0-26,-25 0,1 0,-26 25,25 1,0 25,1 25,-26-25,25-76</inkml:trace>
  <inkml:trace contextRef="#ctx0" brushRef="#br0" timeOffset="1000">868 0,'25'25,"-25"26,0-25,0 50,0 1,0-26,0 0,25 0,-25-1,25-24,-25-1,0 1,24-1</inkml:trace>
  <inkml:trace contextRef="#ctx0" brushRef="#br0" timeOffset="1297">1066 255,'0'51,"0"0,25 0,-25-26,25 0,25 1,-26-26,26 0,-25-26,0-24,-25 24,0-25,0 0,0 26,-25-26,25 51</inkml:trace>
  <inkml:trace contextRef="#ctx0" brushRef="#br0" timeOffset="1719">1488 127,'25'77,"-25"-26,0 0,0 0,24 25,-24-25,25-26,0 26,-25-25,0-1</inkml:trace>
  <inkml:trace contextRef="#ctx0" brushRef="#br0" timeOffset="1969">1389 280,'24'26,"26"-1,-25-25,24 0,1-25,24-1</inkml:trace>
  <inkml:trace contextRef="#ctx0" brushRef="#br0" timeOffset="2172">1860 153,'0'51,"0"0,0 0,24 0,-24-26,0 26,0-26,25 26,-25-25</inkml:trace>
  <inkml:trace contextRef="#ctx0" brushRef="#br0" timeOffset="2641">2231 280,'-24'0,"-26"26,1-1,24 1,-25 25,25-1,1 1,48-25,-24 25,25-26,25 1,-1-26,1 25,-25-50,24-1,-24 1,0-1,0 1,-25-26,0 0,0 0,0 26,-25-1,-25 1,25 25,50 51,25-51,-1 0,-24-26,25 1,-25 25,-1-26,1 52,0-1,0 1,-25-1,25 1,-50 24,25 1,0-25,0-52,0 1</inkml:trace>
  <inkml:trace contextRef="#ctx0" brushRef="#br0" timeOffset="3266">2777 255,'74'0,"-24"0,-1 0,-24 51,0-26,-25 26,-25-25,25 24,0-24,0 25,0-26,0-2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20:29.93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3 222,'25'74,"-25"25,0 0,0 24,0-24,0 25,25-26,-25 1,0-74,25-25</inkml:trace>
  <inkml:trace contextRef="#ctx0" brushRef="#br0" timeOffset="281">0 0,'74'24</inkml:trace>
  <inkml:trace contextRef="#ctx0" brushRef="#br0" timeOffset="484">471 395,'50'74,"-50"-49,25-1,-1 26,-24-1,25 1,-25-1,0 0,25 1,-25-25,0 24,0-24,0-50,0-49,0 0,0 0,25 0,-25 24,25 1,24-1,-24 26,0-1,0 25,0 0,-1 25,1 49,0 0,0 25,-25-1,0 1,0 0,0-25,-25 0,25-49,25 0,-25-50</inkml:trace>
  <inkml:trace contextRef="#ctx0" brushRef="#br0" timeOffset="1047">1364 420,'25'-50,"0"1,-25 24,-25-24,0-25,-24 24,24 1,-25-1,1 50,-1 0,25 50,0 24,25 25,0 0,25-1,0 26,25-50,-26 25,1-25,0 0,-25 0,0-25,0 1,-25-1,25 1,-25-50</inkml:trace>
  <inkml:trace contextRef="#ctx0" brushRef="#br0" timeOffset="1375">1091 691,'0'25,"50"0,0-25,-26 0,26 0,0 0,-26 0</inkml:trace>
  <inkml:trace contextRef="#ctx0" brushRef="#br0" timeOffset="1594">1538 667,'25'49,"24"25,1-24,-25-1,0 0,-25-24,0 24,24-24,-48-25</inkml:trace>
  <inkml:trace contextRef="#ctx0" brushRef="#br0" timeOffset="1765">1612 420,'0'-25,"25"25</inkml:trace>
  <inkml:trace contextRef="#ctx0" brushRef="#br0" timeOffset="1937">1910 593,'0'49,"25"25,0 0,-1-49,-24 123,0-123,0 24,0-24,0 0,-24-75,24-24,0 0,24-25,-24 25,25 0,0 49,25 25,-26 0,26 25,-25 24,0 1,-1 24,-24-25,25 1,-25-1,0 0,-25 1,25-25</inkml:trace>
  <inkml:trace contextRef="#ctx0" brushRef="#br0" timeOffset="2390">2505 642,'25'99,"25"0,-26-1,1-48,-25-1,0 1,0-26,0 1,0-25</inkml:trace>
  <inkml:trace contextRef="#ctx0" brushRef="#br0" timeOffset="2593">2604 271,'0'0</inkml:trace>
  <inkml:trace contextRef="#ctx0" brushRef="#br0" timeOffset="2750">2902 197,'0'25,"0"24,25 1,0 24,0 0,-25 25,0-25,24 25,-24 0,-24-25,24 0,0-25,24-49</inkml:trace>
  <inkml:trace contextRef="#ctx0" brushRef="#br0" timeOffset="3000">2778 642,'0'49,"50"-49,-1 0,1 0,0 0,24 0,-99 0</inkml:trace>
  <inkml:trace contextRef="#ctx0" brushRef="#br0" timeOffset="3203">3200 716,'74'25,"-49"-1,25-48,-26 24,26-25,-25 0,0 1,-1-1,-24-24,25 24,-25-25,0 1,-25 24,-24 25,-1 74,25 1,1-1,24 0,0 25,24-1,1-48,0 24,25-74,-1 0,1 0,-25-50,24 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11:44.608"/>
    </inkml:context>
    <inkml:brush xml:id="br0">
      <inkml:brushProperty name="width" value="0.05292" units="cm"/>
      <inkml:brushProperty name="height" value="0.05292" units="cm"/>
      <inkml:brushProperty name="color" value="#FFFFFF"/>
      <inkml:brushProperty name="fitToCurve" value="1"/>
    </inkml:brush>
  </inkml:definitions>
  <inkml:trace contextRef="#ctx0" brushRef="#br0">125 0,'-50'50,"50"-1,-24 1,24 0,-25 25,25-25,-25-1,25 26,0-1,0-24,0 24,0-24,25-1,-25 2,25-26,-1 0,-24 24,25-24,0 25,-25-26,25 1,0 0,-1-25</inkml:trace>
  <inkml:trace contextRef="#ctx0" brushRef="#br0" timeOffset="1219">150 547,'49'0,"-24"0,0 0,0 25,-1-25,1 24</inkml:trace>
  <inkml:trace contextRef="#ctx0" brushRef="#br0" timeOffset="2187">521 373,'0'25,"0"0,0 24,25-24,-25 0,0 25,0-26,0 1,25 25,-50-25,50-1,-25 1,0 26,0-26,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11:47.358"/>
    </inkml:context>
    <inkml:brush xml:id="br0">
      <inkml:brushProperty name="width" value="0.05292" units="cm"/>
      <inkml:brushProperty name="height" value="0.05292" units="cm"/>
      <inkml:brushProperty name="color" value="#FFFFFF"/>
      <inkml:brushProperty name="fitToCurve" value="1"/>
    </inkml:brush>
  </inkml:definitions>
  <inkml:trace contextRef="#ctx0" brushRef="#br0">1 0,'20'25,"-20"24,0-25,0 1,-20 24,20-24,0-2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11:48.045"/>
    </inkml:context>
    <inkml:brush xml:id="br0">
      <inkml:brushProperty name="width" value="0.05292" units="cm"/>
      <inkml:brushProperty name="height" value="0.05292" units="cm"/>
      <inkml:brushProperty name="color" value="#FFFFFF"/>
      <inkml:brushProperty name="fitToCurve" value="1"/>
    </inkml:brush>
  </inkml:definitions>
  <inkml:trace contextRef="#ctx0" brushRef="#br0">0 422,'0'49,"0"26,0-51,0 26,0-25,0 24,25 1,-25-25,0 24,0 1,24 0,-24-26,0-24</inkml:trace>
  <inkml:trace contextRef="#ctx0" brushRef="#br0" timeOffset="672">99 0,'24'0,"1"25,0 0,24 24,-24-24,0 25,-25-25,24 24,1 1,-25-1,25 1,-25 0,24-1,-24 25,0-24,0 24,25-24,-25 24,0-24,-25 24,25 75,25-99,-25-26,0 26,0 0,0-1,0-24,-25 25,1-1,24-24,-25 0,0-1,1 1,-1 25,25-5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10:53.60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75 280,'0'-51,"-25"26,0-26,0 26,1-1,-1 1,-25 50,50 1,-25 24,-24 27,24 50,25-25,0-26,0 0,25-25,0-26,-1 1,26-1,-25 1,0-52,24 1,-49-1</inkml:trace>
  <inkml:trace contextRef="#ctx0" brushRef="#br0" timeOffset="562">523 407,'-25'-25,"0"76,0 0,1-1,24 1,-25 0,50-25,24 24,-24-50,25 26,-1-52,-24 26,25-25,-26-26,1 26,-50-26,25-25,-24 25,-1 25,-25-25,50 51</inkml:trace>
  <inkml:trace contextRef="#ctx0" brushRef="#br0" timeOffset="1015">820 306,'-24'50,"48"1,1 0,-25 0,0 0,25-26,0 26,-25-25,25-1,-25-101,0 25,0 0,0 0,0 0,24 0,1 26,0 25,25 51,-26 0,1 0,0-26,-25 0,25 1,-25 25,0-26,0-25</inkml:trace>
  <inkml:trace contextRef="#ctx0" brushRef="#br0" timeOffset="1531">1465 280,'-25'-25,"-24"25,49 25,-50 1,25-1,1 0,-1 1,50-1,24-25,-24 0,25 0,-26 26,26-26,0 0,-26 0,1 25,0 1,-25 24,-25 1,-24-25,24-26,-25 0,1 0,24 0,0 0,0-26,25 1</inkml:trace>
  <inkml:trace contextRef="#ctx0" brushRef="#br0" timeOffset="2031">1713 280,'25'26,"-25"50,0-51,25 26,-25-25,0 24,0-24,25 25,-25-51</inkml:trace>
  <inkml:trace contextRef="#ctx0" brushRef="#br0" timeOffset="2281">1738 0,'25'0</inkml:trace>
  <inkml:trace contextRef="#ctx0" brushRef="#br0" timeOffset="2484">2135 255,'-25'-26,"-49"1,24 50,25-25,0 26,1-1,-26 1,100 24,-26-50,26 26,0-26,-1 25,-24 1,25-1,-1 1,-24 24,-75 1,26-25,-26-1,25-25,-24 26,24-26,0-26</inkml:trace>
  <inkml:trace contextRef="#ctx0" brushRef="#br0" timeOffset="3000">2383 178,'25'26,"-25"-1,0 26,0 0,0 0,24 0,-24 0,25-1,-25-24,0 25,25-51</inkml:trace>
  <inkml:trace contextRef="#ctx0" brushRef="#br0" timeOffset="3281">2284 356,'49'26,"1"-26,-1 0</inkml:trace>
  <inkml:trace contextRef="#ctx0" brushRef="#br0" timeOffset="3484">2656 356,'49'26,"-24"-26,0 0,24 0,-24-26,0 1,-25 0,0-26,-25 0,-25 25,1 52,24 25,-24 0,-1-1,50 1,-25 0,25 0,25-26,0 26,0-25,24-1,-24-25,24 0</inkml:trace>
  <inkml:trace contextRef="#ctx0" brushRef="#br0" timeOffset="3921">2978 280,'25'51,"-25"51,24-51,-24-26,0 0,25 26,-50-76,25-26,0 26,-24-1,48-25,26 26,-25 25,24-26,-24 26,25 0,-25 51,-25-25,0 25,-25-1,50 1,-50 0,50-25,-1 24,-24-50</inkml:trace>
  <inkml:trace contextRef="#ctx0" brushRef="#br0" timeOffset="4437">3523 102,'0'51,"0"-26,0 52,0-26,25-1,-25 1,25 0,0 0,0-26,-1 26,1-51</inkml:trace>
  <inkml:trace contextRef="#ctx0" brushRef="#br0" timeOffset="4718">3424 306,'75'0,"24"0,-50 25,1-50,0 25,-1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11:00.72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273,'0'50,"0"-1,0-24,0 0,25 25,-25-1,25-24,-25 25,-25-1,25-24,0 25,0-50</inkml:trace>
  <inkml:trace contextRef="#ctx0" brushRef="#br0" timeOffset="359">25 25,'0'49</inkml:trace>
  <inkml:trace contextRef="#ctx0" brushRef="#br0" timeOffset="562">298 422,'0'50,"0"-1,0-24,0 0,0 25,0-26,25-73,-25 24,0-25,0 1,24-26,-24 25,25 26,0-26,0 50,0 0,-1 50,1-26,0 26,0 25,0-26,-1 51,-24-76,0 1,25-25</inkml:trace>
  <inkml:trace contextRef="#ctx0" brushRef="#br0" timeOffset="1125">1042 447,'-25'-25,"0"-25,0 25,1 1,-1-1,0 25,0 25,-24-1,24 51,0-25,0 24,25-24,25-25,0-1,0 26,24-50,1 0,-1 0,1-25,-25 0,24-24</inkml:trace>
  <inkml:trace contextRef="#ctx0" brushRef="#br0" timeOffset="1468">1141 74,'0'25,"0"0,0 25,0 24,0 1,25-26,-25 51,25-51,-25 26,0-26,0 26,0-50,24-25</inkml:trace>
  <inkml:trace contextRef="#ctx0" brushRef="#br0" timeOffset="1750">1265 447,'25'49,"24"-24,-24-50,0 25,0 0,24-24,-24-1,25 0,-50-25,0 25,0 1,-25-26,-25 75,26 0,-1-1,0 51,0-25,0 24,25-24,0-25,0-1,75 26,-50-50,49 0</inkml:trace>
  <inkml:trace contextRef="#ctx0" brushRef="#br0" timeOffset="2156">1711 323,'25'49,"-25"26,0-1,25-24,-25 24,0-24,25 0,-25-1,25-24,-50 25,25-25</inkml:trace>
  <inkml:trace contextRef="#ctx0" brushRef="#br0" timeOffset="2437">1687 298,'49'0,"-24"0,0 25,0-25,-1 24,26 1,-25 0,0 0,-25 0,0 24,0-24,0 0,0 25,-50-25,25-1,0 1,-24-25,24 0</inkml:trace>
  <inkml:trace contextRef="#ctx0" brushRef="#br0" timeOffset="2796">2034 447,'25'25,"24"-25,-24 0,25-25,-26 25,1-50,0 25,-25-24,0 24,-25 0,0 25,-24 50,-1-1,1 1,24 24,25-24,0 0,0-25,25-1,24 26,-24-50,25 0,-1 0</inkml:trace>
  <inkml:trace contextRef="#ctx0" brushRef="#br0" timeOffset="3249">2455 372,'0'50,"25"49,-25-49,25-25,-25 24,25-24,-25-25</inkml:trace>
  <inkml:trace contextRef="#ctx0" brushRef="#br0" timeOffset="3437">2604 422,'50'25,"-25"24,-1-24,26 25,-50-25,0 24,25-49</inkml:trace>
  <inkml:trace contextRef="#ctx0" brushRef="#br0" timeOffset="3765">3150 372,'25'-25,"-25"-24,-25-1,-25 25,25 25,1 0,-26 0,0 50,1 0,24-1,0 1,0 24,25-49,25 25,0-25,0 0,24-1,26-24,-26 0,1-24,0-1,-26-25</inkml:trace>
  <inkml:trace contextRef="#ctx0" brushRef="#br0" timeOffset="4156">3224 0,'0'124,"0"-25,25-24,-25-1,0 26,0-51,25 1,-25 0,0-26,0-24</inkml:trace>
  <inkml:trace contextRef="#ctx0" brushRef="#br0" timeOffset="4421">3423 397,'49'25,"1"-25,-1 0,1 0,-25-25,0 0,-25-24,0 24,-25 0,25-25,-25 50,-25 0,26 0,-26 25,0 25,50-1,-24 1,-1 0,25-1,0 1,49 0,-24-25,25-1,-25-24,24-24</inkml:trace>
  <inkml:trace contextRef="#ctx0" brushRef="#br0" timeOffset="4812">3819 323,'0'24,"0"26,25 0,-25-1,-25-24,50 25,-25 0,0-75,0-25,0 25,25-49,-25 24,25 25,24 25,-24 50,-25-25,25 24,0-24,-25 25,25-25,-1 24,1 1,25-50,-25-25</inkml:trace>
  <inkml:trace contextRef="#ctx0" brushRef="#br0" timeOffset="5296">4340 99,'25'99,"-50"-24,25-1,25-24,-25 0,0-1,0-24,25 0,-25 0</inkml:trace>
  <inkml:trace contextRef="#ctx0" brushRef="#br0" timeOffset="5530">4191 323,'75'0,"-1"0,-24 0,-1 0,1 0,0-25,-26 2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20:33.99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22 99,'-50'-25,"0"50,1 0,-26 25,1 0,0 24,49-24,0 0,25-25,50-25,-1-25,26 0,-1 0,0 25,1-25,-26 50,1 0,-1 25,-24-25,0 49,-25-24,-25 0,0 0,-24 24,-1-24,-24-25,24 0,1-50,-1 0,25-25,1 0,24 1</inkml:trace>
  <inkml:trace contextRef="#ctx0" brushRef="#br0" timeOffset="515">893 373,'-25'0,"0"25,25 25,-25-50,0 49,25 1,0 0,0 0,25-1,25-24,-1 0,26-25,-26 0,1-25,-25-49,-1 24,1 0,-50 25,1-49,-1-1,-25 25,1 25,-1 25,1 25,-1 0</inkml:trace>
  <inkml:trace contextRef="#ctx0" brushRef="#br0" timeOffset="906">1190 0,'25'124,"24"0,-24 26,25-76,-50 26,0-25,0-1,0-24</inkml:trace>
  <inkml:trace contextRef="#ctx0" brushRef="#br0" timeOffset="1172">1512 348,'25'50,"0"0,0-1,0-24,-1 50,1-50,0 25,-25-26,50 26,-26-100,1 26,0-26,0 0,-1-25,-24 26,0-51,0 25,-24-24,24 149,-25-26</inkml:trace>
  <inkml:trace contextRef="#ctx0" brushRef="#br0" timeOffset="1593">2157 99,'25'75,"0"49,-1-24,-24-26,25 26,-25-25,25-26,-25 26,0-25,25-100</inkml:trace>
  <inkml:trace contextRef="#ctx0" brushRef="#br0" timeOffset="1797">2107 398,'50'0,"-25"0,24 0,1 0,-25 0,24-25,1 50,-25-50</inkml:trace>
  <inkml:trace contextRef="#ctx0" brushRef="#br0" timeOffset="2015">2578 224,'25'24,"0"26,0 0,-25 25,0-1,0 1,0-25,25 0,-25-26,24-48</inkml:trace>
  <inkml:trace contextRef="#ctx0" brushRef="#br0" timeOffset="2234">2678 149,'0'0</inkml:trace>
  <inkml:trace contextRef="#ctx0" brushRef="#br0" timeOffset="2437">3074 398,'25'-25,"0"0,-75 25,1 50,-1 0,25 24,1-24,-1 25,50-1,-25-49,24 0,26-25,0 0,-1-25,-24-25,25 26,-26-26,-24 0,25 0,-25 0,0 26,-25-1,-24-25,24 75</inkml:trace>
  <inkml:trace contextRef="#ctx0" brushRef="#br0" timeOffset="2875">3347 348,'25'50,"-25"0,25-1,-1-24,-24 50,0-25,0-1,0 1,0 0,0 0,0-100,0 0,-24-24,48-1,-24 25,25 0,0 1,25 24,-26 25,1 25,0 49,0-49,-25 50,25-25,-25-26,24 1,-24 25,25-50</inkml:trace>
  <inkml:trace contextRef="#ctx0" brushRef="#br0" timeOffset="3390">4091 348,'0'-25,"-50"25,25 0,-24 0,24 50,-24-25,24 0,0 24,0-24,25 0,0 0,50 0,-1 0,1-25,-1 0,1 0,-25 25,24-25,-24 0,0 25,0 0,-25 24,0 1,-25-25,0 25,25-25,-25 24,1-49,-26 0,25-49,-24-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06:21.609"/>
    </inkml:context>
    <inkml:brush xml:id="br0">
      <inkml:brushProperty name="width" value="0.05292" units="cm"/>
      <inkml:brushProperty name="height" value="0.05292" units="cm"/>
      <inkml:brushProperty name="color" value="#FFFFFF"/>
      <inkml:brushProperty name="fitToCurve" value="1"/>
    </inkml:brush>
  </inkml:definitions>
  <inkml:trace contextRef="#ctx0" brushRef="#br0">0 21,'0'-21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05:47.817"/>
    </inkml:context>
    <inkml:brush xml:id="br0">
      <inkml:brushProperty name="width" value="0.05292" units="cm"/>
      <inkml:brushProperty name="height" value="0.05292" units="cm"/>
      <inkml:brushProperty name="color" value="#FFFFFF"/>
      <inkml:brushProperty name="fitToCurve" value="1"/>
    </inkml:brush>
  </inkml:definitions>
  <inkml:trace contextRef="#ctx0" brushRef="#br0">53 77,'-23'-25,"0"75,23-1,0-24,23 25,0-50,22-50,-22 0,-23 26,0-26,-23 25,0 0,1 25,-24 25,46 25,0-1,23-24,0 0,22-75,-22 26,-46-26,23 25,-23 25,1 0,-1 50,46-1,-23-24,22-50,-22 2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05:49.348"/>
    </inkml:context>
    <inkml:brush xml:id="br0">
      <inkml:brushProperty name="width" value="0.05292" units="cm"/>
      <inkml:brushProperty name="height" value="0.05292" units="cm"/>
      <inkml:brushProperty name="color" value="#FFFFFF"/>
      <inkml:brushProperty name="fitToCurve" value="1"/>
    </inkml:brush>
  </inkml:definitions>
  <inkml:trace contextRef="#ctx0" brushRef="#br0">28 198,'-23'50,"46"-100,-23 25,0 50,0 0,0 24,45 1,-22-25,0-1,0 1,22-50,-22-24,-23-25,0-25,-23 49,23 1,-45 24,-1 0,23 25,-22 0,45 74,-23 1,23-26,23 1,0-26,-1 26,1-50,-23 2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05:50.848"/>
    </inkml:context>
    <inkml:brush xml:id="br0">
      <inkml:brushProperty name="width" value="0.05292" units="cm"/>
      <inkml:brushProperty name="height" value="0.05292" units="cm"/>
      <inkml:brushProperty name="color" value="#FFFFFF"/>
      <inkml:brushProperty name="fitToCurve" value="1"/>
    </inkml:brush>
  </inkml:definitions>
  <inkml:trace contextRef="#ctx0" brushRef="#br0">32 96,'-23'49,"23"-24,0 24,0 1,23-50,-1-25,1 0,-1-24,-22 0,22 24,-22-25,0 26,-44-1,21 25,-22 25,45 24,0 1,23-1,-1-24,1-25,-1-25,-22 0,0 1,0-26,0 25,-22 75,44-2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08:47.853"/>
    </inkml:context>
    <inkml:brush xml:id="br0">
      <inkml:brushProperty name="width" value="0.05292" units="cm"/>
      <inkml:brushProperty name="height" value="0.05292" units="cm"/>
      <inkml:brushProperty name="color" value="#FFFFFF"/>
      <inkml:brushProperty name="fitToCurve" value="1"/>
    </inkml:brush>
  </inkml:definitions>
  <inkml:trace contextRef="#ctx0" brushRef="#br0">123 50,'-25'0,"1"0,-1-25,0 0,1 25</inkml:trace>
  <inkml:trace contextRef="#ctx0" brushRef="#br0" timeOffset="281">0 0,'24'0,"1"25,24 0,-24-25,0 25,24-25,-24 25,0-25,24 0,-24 0,-1 0,1 0,0 25,-1 0,-24 0,0 25,0-25,0 0,0 25,0-1,25-49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2-09-20T17:09:09.28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 200,'0'-25,"0"50,0 0,0 24,25 26,-1 0,-24 0,25 0,-25-1,0-49,25 25,-25 0,0-25,25-50</inkml:trace>
  <inkml:trace contextRef="#ctx0" brushRef="#br0" timeOffset="406">0 25,'25'-2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308A7-7B49-44F8-BA0B-AC6CC5C227E7}" type="datetimeFigureOut">
              <a:rPr lang="en-US" smtClean="0"/>
              <a:pPr/>
              <a:t>10/0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F1B07-372C-448E-B72E-B83CEAAACE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308A7-7B49-44F8-BA0B-AC6CC5C227E7}" type="datetimeFigureOut">
              <a:rPr lang="en-US" smtClean="0"/>
              <a:pPr/>
              <a:t>10/0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F1B07-372C-448E-B72E-B83CEAAACE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308A7-7B49-44F8-BA0B-AC6CC5C227E7}" type="datetimeFigureOut">
              <a:rPr lang="en-US" smtClean="0"/>
              <a:pPr/>
              <a:t>10/0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F1B07-372C-448E-B72E-B83CEAAACE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308A7-7B49-44F8-BA0B-AC6CC5C227E7}" type="datetimeFigureOut">
              <a:rPr lang="en-US" smtClean="0"/>
              <a:pPr/>
              <a:t>10/0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F1B07-372C-448E-B72E-B83CEAAACE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308A7-7B49-44F8-BA0B-AC6CC5C227E7}" type="datetimeFigureOut">
              <a:rPr lang="en-US" smtClean="0"/>
              <a:pPr/>
              <a:t>10/0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F1B07-372C-448E-B72E-B83CEAAACE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308A7-7B49-44F8-BA0B-AC6CC5C227E7}" type="datetimeFigureOut">
              <a:rPr lang="en-US" smtClean="0"/>
              <a:pPr/>
              <a:t>10/0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F1B07-372C-448E-B72E-B83CEAAACE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308A7-7B49-44F8-BA0B-AC6CC5C227E7}" type="datetimeFigureOut">
              <a:rPr lang="en-US" smtClean="0"/>
              <a:pPr/>
              <a:t>10/06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F1B07-372C-448E-B72E-B83CEAAACE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308A7-7B49-44F8-BA0B-AC6CC5C227E7}" type="datetimeFigureOut">
              <a:rPr lang="en-US" smtClean="0"/>
              <a:pPr/>
              <a:t>10/0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F1B07-372C-448E-B72E-B83CEAAACE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308A7-7B49-44F8-BA0B-AC6CC5C227E7}" type="datetimeFigureOut">
              <a:rPr lang="en-US" smtClean="0"/>
              <a:pPr/>
              <a:t>10/0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F1B07-372C-448E-B72E-B83CEAAACE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308A7-7B49-44F8-BA0B-AC6CC5C227E7}" type="datetimeFigureOut">
              <a:rPr lang="en-US" smtClean="0"/>
              <a:pPr/>
              <a:t>10/0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F1B07-372C-448E-B72E-B83CEAAACE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6308A7-7B49-44F8-BA0B-AC6CC5C227E7}" type="datetimeFigureOut">
              <a:rPr lang="en-US" smtClean="0"/>
              <a:pPr/>
              <a:t>10/0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1F1B07-372C-448E-B72E-B83CEAAACE7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6308A7-7B49-44F8-BA0B-AC6CC5C227E7}" type="datetimeFigureOut">
              <a:rPr lang="en-US" smtClean="0"/>
              <a:pPr/>
              <a:t>10/0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1F1B07-372C-448E-B72E-B83CEAAACE7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image" Target="../media/image8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3" Type="http://schemas.openxmlformats.org/officeDocument/2006/relationships/image" Target="../media/image8.pn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3" Type="http://schemas.openxmlformats.org/officeDocument/2006/relationships/image" Target="../media/image8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wmf"/><Relationship Id="rId3" Type="http://schemas.openxmlformats.org/officeDocument/2006/relationships/image" Target="../media/image8.png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customXml" Target="../ink/ink1.xml"/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2.xml"/><Relationship Id="rId5" Type="http://schemas.openxmlformats.org/officeDocument/2006/relationships/customXml" Target="../ink/ink2.xml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customXml" Target="../ink/ink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ustomXml" Target="../ink/ink7.xml"/><Relationship Id="rId3" Type="http://schemas.openxmlformats.org/officeDocument/2006/relationships/image" Target="../media/image4.emf"/><Relationship Id="rId7" Type="http://schemas.openxmlformats.org/officeDocument/2006/relationships/image" Target="../media/image6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6.xml"/><Relationship Id="rId5" Type="http://schemas.openxmlformats.org/officeDocument/2006/relationships/image" Target="../media/image5.emf"/><Relationship Id="rId4" Type="http://schemas.openxmlformats.org/officeDocument/2006/relationships/customXml" Target="../ink/ink5.xml"/><Relationship Id="rId9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customXml" Target="../ink/ink13.xml"/><Relationship Id="rId18" Type="http://schemas.openxmlformats.org/officeDocument/2006/relationships/image" Target="../media/image16.emf"/><Relationship Id="rId26" Type="http://schemas.openxmlformats.org/officeDocument/2006/relationships/image" Target="../media/image20.emf"/><Relationship Id="rId3" Type="http://schemas.openxmlformats.org/officeDocument/2006/relationships/customXml" Target="../ink/ink8.xml"/><Relationship Id="rId21" Type="http://schemas.openxmlformats.org/officeDocument/2006/relationships/customXml" Target="../ink/ink17.xml"/><Relationship Id="rId34" Type="http://schemas.openxmlformats.org/officeDocument/2006/relationships/image" Target="../media/image24.emf"/><Relationship Id="rId7" Type="http://schemas.openxmlformats.org/officeDocument/2006/relationships/customXml" Target="../ink/ink10.xml"/><Relationship Id="rId12" Type="http://schemas.openxmlformats.org/officeDocument/2006/relationships/image" Target="../media/image13.emf"/><Relationship Id="rId17" Type="http://schemas.openxmlformats.org/officeDocument/2006/relationships/customXml" Target="../ink/ink15.xml"/><Relationship Id="rId25" Type="http://schemas.openxmlformats.org/officeDocument/2006/relationships/customXml" Target="../ink/ink19.xml"/><Relationship Id="rId33" Type="http://schemas.openxmlformats.org/officeDocument/2006/relationships/customXml" Target="../ink/ink23.xml"/><Relationship Id="rId2" Type="http://schemas.openxmlformats.org/officeDocument/2006/relationships/image" Target="../media/image31.wmf"/><Relationship Id="rId16" Type="http://schemas.openxmlformats.org/officeDocument/2006/relationships/image" Target="../media/image15.emf"/><Relationship Id="rId20" Type="http://schemas.openxmlformats.org/officeDocument/2006/relationships/image" Target="../media/image17.emf"/><Relationship Id="rId29" Type="http://schemas.openxmlformats.org/officeDocument/2006/relationships/customXml" Target="../ink/ink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11" Type="http://schemas.openxmlformats.org/officeDocument/2006/relationships/customXml" Target="../ink/ink12.xml"/><Relationship Id="rId24" Type="http://schemas.openxmlformats.org/officeDocument/2006/relationships/image" Target="../media/image19.emf"/><Relationship Id="rId32" Type="http://schemas.openxmlformats.org/officeDocument/2006/relationships/image" Target="../media/image23.emf"/><Relationship Id="rId5" Type="http://schemas.openxmlformats.org/officeDocument/2006/relationships/customXml" Target="../ink/ink9.xml"/><Relationship Id="rId15" Type="http://schemas.openxmlformats.org/officeDocument/2006/relationships/customXml" Target="../ink/ink14.xml"/><Relationship Id="rId23" Type="http://schemas.openxmlformats.org/officeDocument/2006/relationships/customXml" Target="../ink/ink18.xml"/><Relationship Id="rId28" Type="http://schemas.openxmlformats.org/officeDocument/2006/relationships/image" Target="../media/image21.emf"/><Relationship Id="rId36" Type="http://schemas.openxmlformats.org/officeDocument/2006/relationships/image" Target="../media/image25.emf"/><Relationship Id="rId10" Type="http://schemas.openxmlformats.org/officeDocument/2006/relationships/image" Target="../media/image12.emf"/><Relationship Id="rId19" Type="http://schemas.openxmlformats.org/officeDocument/2006/relationships/customXml" Target="../ink/ink16.xml"/><Relationship Id="rId31" Type="http://schemas.openxmlformats.org/officeDocument/2006/relationships/customXml" Target="../ink/ink22.xml"/><Relationship Id="rId4" Type="http://schemas.openxmlformats.org/officeDocument/2006/relationships/image" Target="../media/image9.emf"/><Relationship Id="rId9" Type="http://schemas.openxmlformats.org/officeDocument/2006/relationships/customXml" Target="../ink/ink11.xml"/><Relationship Id="rId14" Type="http://schemas.openxmlformats.org/officeDocument/2006/relationships/image" Target="../media/image14.emf"/><Relationship Id="rId22" Type="http://schemas.openxmlformats.org/officeDocument/2006/relationships/image" Target="../media/image18.emf"/><Relationship Id="rId27" Type="http://schemas.openxmlformats.org/officeDocument/2006/relationships/customXml" Target="../ink/ink20.xml"/><Relationship Id="rId30" Type="http://schemas.openxmlformats.org/officeDocument/2006/relationships/image" Target="../media/image22.emf"/><Relationship Id="rId35" Type="http://schemas.openxmlformats.org/officeDocument/2006/relationships/customXml" Target="../ink/ink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6.1 Systems of Equ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533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7200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4000" smtClean="0">
                <a:solidFill>
                  <a:schemeClr val="tx1"/>
                </a:solidFill>
              </a:rPr>
              <a:t>WS 6.1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48054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[image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1295400"/>
            <a:ext cx="5334000" cy="5334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Graph the equation.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728565"/>
              </p:ext>
            </p:extLst>
          </p:nvPr>
        </p:nvGraphicFramePr>
        <p:xfrm>
          <a:off x="777875" y="1752600"/>
          <a:ext cx="2151063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4" imgW="799920" imgH="850680" progId="Equation.DSMT4">
                  <p:embed/>
                </p:oleObj>
              </mc:Choice>
              <mc:Fallback>
                <p:oleObj name="Equation" r:id="rId4" imgW="79992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1752600"/>
                        <a:ext cx="2151063" cy="2286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050096"/>
              </p:ext>
            </p:extLst>
          </p:nvPr>
        </p:nvGraphicFramePr>
        <p:xfrm>
          <a:off x="1568450" y="2679700"/>
          <a:ext cx="56991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Equation" r:id="rId6" imgW="241200" imgH="393480" progId="Equation.DSMT4">
                  <p:embed/>
                </p:oleObj>
              </mc:Choice>
              <mc:Fallback>
                <p:oleObj name="Equation" r:id="rId6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2679700"/>
                        <a:ext cx="569913" cy="931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155511"/>
              </p:ext>
            </p:extLst>
          </p:nvPr>
        </p:nvGraphicFramePr>
        <p:xfrm>
          <a:off x="2151063" y="3538538"/>
          <a:ext cx="3000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3538538"/>
                        <a:ext cx="300037" cy="390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6400800" y="30480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7086600" y="41148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696200" y="51816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791200" y="19812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614720" y="1677454"/>
            <a:ext cx="2743914" cy="4509034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40432"/>
              </p:ext>
            </p:extLst>
          </p:nvPr>
        </p:nvGraphicFramePr>
        <p:xfrm>
          <a:off x="947738" y="4157663"/>
          <a:ext cx="1811337" cy="228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10" imgW="672840" imgH="850680" progId="Equation.DSMT4">
                  <p:embed/>
                </p:oleObj>
              </mc:Choice>
              <mc:Fallback>
                <p:oleObj name="Equation" r:id="rId10" imgW="67284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4157663"/>
                        <a:ext cx="1811337" cy="22844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956378"/>
              </p:ext>
            </p:extLst>
          </p:nvPr>
        </p:nvGraphicFramePr>
        <p:xfrm>
          <a:off x="1639888" y="5164931"/>
          <a:ext cx="8112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" name="Equation" r:id="rId12" imgW="342720" imgH="304560" progId="Equation.DSMT4">
                  <p:embed/>
                </p:oleObj>
              </mc:Choice>
              <mc:Fallback>
                <p:oleObj name="Equation" r:id="rId12" imgW="342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5164931"/>
                        <a:ext cx="811212" cy="719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971530"/>
              </p:ext>
            </p:extLst>
          </p:nvPr>
        </p:nvGraphicFramePr>
        <p:xfrm>
          <a:off x="2214562" y="5943600"/>
          <a:ext cx="3000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2" y="5943600"/>
                        <a:ext cx="300038" cy="419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7086600" y="4114800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6400800" y="3886200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7696200" y="4329029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791200" y="3657600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4302126" y="3200400"/>
            <a:ext cx="4290384" cy="1447800"/>
          </a:xfrm>
          <a:prstGeom prst="straightConnector1">
            <a:avLst/>
          </a:prstGeom>
          <a:ln w="38100">
            <a:solidFill>
              <a:srgbClr val="00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6858000" y="3886200"/>
            <a:ext cx="609600" cy="609600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75040"/>
              </p:ext>
            </p:extLst>
          </p:nvPr>
        </p:nvGraphicFramePr>
        <p:xfrm>
          <a:off x="6043613" y="1046163"/>
          <a:ext cx="102393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16" imgW="431640" imgH="253800" progId="Equation.DSMT4">
                  <p:embed/>
                </p:oleObj>
              </mc:Choice>
              <mc:Fallback>
                <p:oleObj name="Equation" r:id="rId16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1046163"/>
                        <a:ext cx="1023937" cy="600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31757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7" grpId="0" animBg="1"/>
      <p:bldP spid="27" grpId="0" animBg="1"/>
      <p:bldP spid="28" grpId="0" animBg="1"/>
      <p:bldP spid="29" grpId="0" animBg="1"/>
      <p:bldP spid="3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9600" dirty="0" smtClean="0"/>
              <a:t>Vocabulary</a:t>
            </a:r>
            <a:endParaRPr lang="en-US" sz="9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3600" u="sng" dirty="0" smtClean="0"/>
              <a:t>System of equations: </a:t>
            </a:r>
            <a:r>
              <a:rPr lang="en-US" sz="3600" dirty="0" smtClean="0"/>
              <a:t>a set of two or more equations with the same variables</a:t>
            </a:r>
          </a:p>
          <a:p>
            <a:r>
              <a:rPr lang="en-US" sz="3600" u="sng" dirty="0" smtClean="0"/>
              <a:t>Solution of the system:</a:t>
            </a:r>
            <a:r>
              <a:rPr lang="en-US" sz="3600" dirty="0" smtClean="0"/>
              <a:t> The ordered pair that is a solution of both equations (a point that is on both lines)</a:t>
            </a:r>
          </a:p>
          <a:p>
            <a:pPr lvl="1"/>
            <a:r>
              <a:rPr lang="en-US" sz="3200" dirty="0" smtClean="0"/>
              <a:t>A system can have no, one, or infinitely many solutions.</a:t>
            </a:r>
            <a:endParaRPr lang="en-US" sz="32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[image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1295400"/>
            <a:ext cx="5334000" cy="5334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Graph the equation.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778567"/>
              </p:ext>
            </p:extLst>
          </p:nvPr>
        </p:nvGraphicFramePr>
        <p:xfrm>
          <a:off x="931863" y="1752600"/>
          <a:ext cx="1843087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Equation" r:id="rId4" imgW="685800" imgH="850680" progId="Equation.DSMT4">
                  <p:embed/>
                </p:oleObj>
              </mc:Choice>
              <mc:Fallback>
                <p:oleObj name="Equation" r:id="rId4" imgW="6858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1752600"/>
                        <a:ext cx="1843087" cy="2286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899198"/>
              </p:ext>
            </p:extLst>
          </p:nvPr>
        </p:nvGraphicFramePr>
        <p:xfrm>
          <a:off x="1673019" y="2680365"/>
          <a:ext cx="360344" cy="930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019" y="2680365"/>
                        <a:ext cx="360344" cy="9308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89293"/>
              </p:ext>
            </p:extLst>
          </p:nvPr>
        </p:nvGraphicFramePr>
        <p:xfrm>
          <a:off x="2062163" y="3524250"/>
          <a:ext cx="4794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3524250"/>
                        <a:ext cx="479425" cy="420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6400800" y="44958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858000" y="38862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239000" y="32766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943600" y="51816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562600" y="57912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5410200" y="1828800"/>
            <a:ext cx="2895600" cy="4357688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927234"/>
              </p:ext>
            </p:extLst>
          </p:nvPr>
        </p:nvGraphicFramePr>
        <p:xfrm>
          <a:off x="863600" y="4413250"/>
          <a:ext cx="1981200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Equation" r:id="rId10" imgW="736560" imgH="660240" progId="Equation.DSMT4">
                  <p:embed/>
                </p:oleObj>
              </mc:Choice>
              <mc:Fallback>
                <p:oleObj name="Equation" r:id="rId10" imgW="7365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413250"/>
                        <a:ext cx="1981200" cy="1773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556237"/>
              </p:ext>
            </p:extLst>
          </p:nvPr>
        </p:nvGraphicFramePr>
        <p:xfrm>
          <a:off x="1531937" y="4834731"/>
          <a:ext cx="6016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Equation" r:id="rId12" imgW="253800" imgH="393480" progId="Equation.DSMT4">
                  <p:embed/>
                </p:oleObj>
              </mc:Choice>
              <mc:Fallback>
                <p:oleObj name="Equation" r:id="rId12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7" y="4834731"/>
                        <a:ext cx="601663" cy="930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702697"/>
              </p:ext>
            </p:extLst>
          </p:nvPr>
        </p:nvGraphicFramePr>
        <p:xfrm>
          <a:off x="2097882" y="5664126"/>
          <a:ext cx="30003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882" y="5664126"/>
                        <a:ext cx="300037" cy="3889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6400800" y="3048000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6629400" y="3469086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6858000" y="3886200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7086600" y="4343400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H="1" flipV="1">
            <a:off x="5818617" y="1790700"/>
            <a:ext cx="2156983" cy="4335464"/>
          </a:xfrm>
          <a:prstGeom prst="straightConnector1">
            <a:avLst/>
          </a:prstGeom>
          <a:ln w="38100">
            <a:solidFill>
              <a:srgbClr val="00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6629400" y="3733800"/>
            <a:ext cx="609600" cy="609600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251269"/>
              </p:ext>
            </p:extLst>
          </p:nvPr>
        </p:nvGraphicFramePr>
        <p:xfrm>
          <a:off x="6118225" y="1046163"/>
          <a:ext cx="8731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Equation" r:id="rId16" imgW="368280" imgH="253800" progId="Equation.DSMT4">
                  <p:embed/>
                </p:oleObj>
              </mc:Choice>
              <mc:Fallback>
                <p:oleObj name="Equation" r:id="rId16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1046163"/>
                        <a:ext cx="873125" cy="600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>
          <a:xfrm>
            <a:off x="8079217" y="19812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7698217" y="25908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7922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3" grpId="0" animBg="1"/>
      <p:bldP spid="24" grpId="0" animBg="1"/>
      <p:bldP spid="2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[image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1295400"/>
            <a:ext cx="5334000" cy="5334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Graph the equation.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608215"/>
              </p:ext>
            </p:extLst>
          </p:nvPr>
        </p:nvGraphicFramePr>
        <p:xfrm>
          <a:off x="947738" y="2008188"/>
          <a:ext cx="1809750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name="Equation" r:id="rId4" imgW="672840" imgH="660240" progId="Equation.DSMT4">
                  <p:embed/>
                </p:oleObj>
              </mc:Choice>
              <mc:Fallback>
                <p:oleObj name="Equation" r:id="rId4" imgW="6728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2008188"/>
                        <a:ext cx="1809750" cy="17732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568175"/>
              </p:ext>
            </p:extLst>
          </p:nvPr>
        </p:nvGraphicFramePr>
        <p:xfrm>
          <a:off x="1851025" y="2563813"/>
          <a:ext cx="5397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Equation" r:id="rId6" imgW="228600" imgH="304560" progId="Equation.DSMT4">
                  <p:embed/>
                </p:oleObj>
              </mc:Choice>
              <mc:Fallback>
                <p:oleObj name="Equation" r:id="rId6" imgW="228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2563813"/>
                        <a:ext cx="539750" cy="720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330973"/>
              </p:ext>
            </p:extLst>
          </p:nvPr>
        </p:nvGraphicFramePr>
        <p:xfrm>
          <a:off x="2192338" y="3259138"/>
          <a:ext cx="2698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3259138"/>
                        <a:ext cx="269875" cy="420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 flipH="1">
            <a:off x="6400800" y="22098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 flipH="1">
            <a:off x="6172200" y="24384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 flipH="1">
            <a:off x="6629400" y="19812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4375729" y="1847098"/>
            <a:ext cx="2576512" cy="2576429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454073"/>
              </p:ext>
            </p:extLst>
          </p:nvPr>
        </p:nvGraphicFramePr>
        <p:xfrm>
          <a:off x="922524" y="4446984"/>
          <a:ext cx="2392363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10" imgW="888840" imgH="660240" progId="Equation.DSMT4">
                  <p:embed/>
                </p:oleObj>
              </mc:Choice>
              <mc:Fallback>
                <p:oleObj name="Equation" r:id="rId10" imgW="8888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524" y="4446984"/>
                        <a:ext cx="2392363" cy="1771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775042"/>
              </p:ext>
            </p:extLst>
          </p:nvPr>
        </p:nvGraphicFramePr>
        <p:xfrm>
          <a:off x="1648779" y="4973240"/>
          <a:ext cx="8112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12" imgW="342720" imgH="304560" progId="Equation.DSMT4">
                  <p:embed/>
                </p:oleObj>
              </mc:Choice>
              <mc:Fallback>
                <p:oleObj name="Equation" r:id="rId12" imgW="3427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779" y="4973240"/>
                        <a:ext cx="811212" cy="719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353644"/>
              </p:ext>
            </p:extLst>
          </p:nvPr>
        </p:nvGraphicFramePr>
        <p:xfrm>
          <a:off x="2125663" y="5715000"/>
          <a:ext cx="4794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Equation" r:id="rId14" imgW="203040" imgH="177480" progId="Equation.DSMT4">
                  <p:embed/>
                </p:oleObj>
              </mc:Choice>
              <mc:Fallback>
                <p:oleObj name="Equation" r:id="rId14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5715000"/>
                        <a:ext cx="479425" cy="419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 flipH="1">
            <a:off x="6400800" y="5180409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 flipH="1">
            <a:off x="4703364" y="3917553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 flipH="1">
            <a:off x="5562600" y="4537048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4375729" y="3679825"/>
            <a:ext cx="3270168" cy="2442579"/>
          </a:xfrm>
          <a:prstGeom prst="straightConnector1">
            <a:avLst/>
          </a:prstGeom>
          <a:ln w="38100">
            <a:solidFill>
              <a:srgbClr val="00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 flipH="1">
            <a:off x="4495800" y="3699644"/>
            <a:ext cx="609600" cy="609600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054834"/>
              </p:ext>
            </p:extLst>
          </p:nvPr>
        </p:nvGraphicFramePr>
        <p:xfrm>
          <a:off x="6029325" y="1046163"/>
          <a:ext cx="10525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16" imgW="444240" imgH="253800" progId="Equation.DSMT4">
                  <p:embed/>
                </p:oleObj>
              </mc:Choice>
              <mc:Fallback>
                <p:oleObj name="Equation" r:id="rId16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1046163"/>
                        <a:ext cx="1052513" cy="600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>
          <a:xfrm flipH="1">
            <a:off x="5978670" y="2642592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 flipH="1">
            <a:off x="5566497" y="3056665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 flipH="1">
            <a:off x="5337897" y="3285265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 flipH="1">
            <a:off x="5795097" y="2828065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 flipH="1">
            <a:off x="5144367" y="3489457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 flipH="1">
            <a:off x="4689330" y="3936777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 flipH="1">
            <a:off x="4460730" y="4165377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 flipH="1">
            <a:off x="4917930" y="3708177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 flipH="1">
            <a:off x="4267200" y="4369569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 flipH="1">
            <a:off x="7315200" y="5824464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17407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  <p:bldP spid="17" grpId="0" animBg="1"/>
      <p:bldP spid="27" grpId="0" animBg="1"/>
      <p:bldP spid="28" grpId="0" animBg="1"/>
      <p:bldP spid="31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9" grpId="0" animBg="1"/>
      <p:bldP spid="33" grpId="0" animBg="1"/>
      <p:bldP spid="34" grpId="0" animBg="1"/>
      <p:bldP spid="3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[image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1295400"/>
            <a:ext cx="5334000" cy="5334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Graph the equation.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916587"/>
              </p:ext>
            </p:extLst>
          </p:nvPr>
        </p:nvGraphicFramePr>
        <p:xfrm>
          <a:off x="930275" y="1752600"/>
          <a:ext cx="1844675" cy="228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Equation" r:id="rId4" imgW="685800" imgH="850680" progId="Equation.DSMT4">
                  <p:embed/>
                </p:oleObj>
              </mc:Choice>
              <mc:Fallback>
                <p:oleObj name="Equation" r:id="rId4" imgW="6858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1752600"/>
                        <a:ext cx="1844675" cy="22844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00876"/>
              </p:ext>
            </p:extLst>
          </p:nvPr>
        </p:nvGraphicFramePr>
        <p:xfrm>
          <a:off x="1784510" y="2770321"/>
          <a:ext cx="5397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6" imgW="228600" imgH="304560" progId="Equation.DSMT4">
                  <p:embed/>
                </p:oleObj>
              </mc:Choice>
              <mc:Fallback>
                <p:oleObj name="Equation" r:id="rId6" imgW="228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510" y="2770321"/>
                        <a:ext cx="539750" cy="720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249710"/>
              </p:ext>
            </p:extLst>
          </p:nvPr>
        </p:nvGraphicFramePr>
        <p:xfrm>
          <a:off x="2087563" y="3541713"/>
          <a:ext cx="4794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3541713"/>
                        <a:ext cx="479425" cy="420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 flipH="1">
            <a:off x="6397978" y="5592763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 flipH="1">
            <a:off x="6823116" y="4979745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 flipH="1">
            <a:off x="7247813" y="4309244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6101115" y="2480217"/>
            <a:ext cx="2585685" cy="3657851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137787"/>
              </p:ext>
            </p:extLst>
          </p:nvPr>
        </p:nvGraphicFramePr>
        <p:xfrm>
          <a:off x="1177925" y="4191000"/>
          <a:ext cx="1879600" cy="228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" name="Equation" r:id="rId10" imgW="698400" imgH="850680" progId="Equation.DSMT4">
                  <p:embed/>
                </p:oleObj>
              </mc:Choice>
              <mc:Fallback>
                <p:oleObj name="Equation" r:id="rId10" imgW="6984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4191000"/>
                        <a:ext cx="1879600" cy="2282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966541"/>
              </p:ext>
            </p:extLst>
          </p:nvPr>
        </p:nvGraphicFramePr>
        <p:xfrm>
          <a:off x="1973263" y="5224462"/>
          <a:ext cx="541337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" name="Equation" r:id="rId12" imgW="228600" imgH="304560" progId="Equation.DSMT4">
                  <p:embed/>
                </p:oleObj>
              </mc:Choice>
              <mc:Fallback>
                <p:oleObj name="Equation" r:id="rId12" imgW="228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5224462"/>
                        <a:ext cx="541337" cy="719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213378"/>
              </p:ext>
            </p:extLst>
          </p:nvPr>
        </p:nvGraphicFramePr>
        <p:xfrm>
          <a:off x="2448278" y="5943600"/>
          <a:ext cx="30003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9"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278" y="5943600"/>
                        <a:ext cx="300037" cy="3889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 flipH="1">
            <a:off x="6412089" y="3469026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 flipH="1">
            <a:off x="7252177" y="2175417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 flipH="1">
            <a:off x="6823116" y="2818606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4800600" y="1834286"/>
            <a:ext cx="2820716" cy="4288459"/>
          </a:xfrm>
          <a:prstGeom prst="straightConnector1">
            <a:avLst/>
          </a:prstGeom>
          <a:ln w="38100">
            <a:solidFill>
              <a:srgbClr val="00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252433"/>
              </p:ext>
            </p:extLst>
          </p:nvPr>
        </p:nvGraphicFramePr>
        <p:xfrm>
          <a:off x="5668963" y="1135063"/>
          <a:ext cx="17748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" name="Equation" r:id="rId16" imgW="749160" imgH="177480" progId="Equation.DSMT4">
                  <p:embed/>
                </p:oleObj>
              </mc:Choice>
              <mc:Fallback>
                <p:oleObj name="Equation" r:id="rId16" imgW="749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1135063"/>
                        <a:ext cx="1774825" cy="420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 flipH="1">
            <a:off x="7696200" y="36576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 flipH="1">
            <a:off x="8120897" y="30480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 flipH="1">
            <a:off x="5142232" y="5422725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 flipH="1">
            <a:off x="5982320" y="4129116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 flipH="1">
            <a:off x="5553259" y="4772305"/>
            <a:ext cx="152400" cy="15240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6322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  <p:bldP spid="17" grpId="0" animBg="1"/>
      <p:bldP spid="27" grpId="0" animBg="1"/>
      <p:bldP spid="28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458200" cy="1143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Ex 5 Solve the system of equations.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143000"/>
            <a:ext cx="8229600" cy="4144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0070C0"/>
                </a:solidFill>
              </a:rPr>
              <a:t>2x – y = -3</a:t>
            </a: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r>
              <a:rPr lang="en-US" dirty="0" smtClean="0">
                <a:solidFill>
                  <a:srgbClr val="FF0000"/>
                </a:solidFill>
              </a:rPr>
              <a:t>8x – 4y = -12</a:t>
            </a:r>
          </a:p>
        </p:txBody>
      </p:sp>
      <p:pic>
        <p:nvPicPr>
          <p:cNvPr id="6148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62400" y="1676400"/>
            <a:ext cx="5181600" cy="51816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150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812925" y="776288"/>
              <a:ext cx="1027113" cy="53975"/>
            </p14:xfrm>
          </p:contentPart>
        </mc:Choice>
        <mc:Fallback xmlns="">
          <p:pic>
            <p:nvPicPr>
              <p:cNvPr id="6150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03565" y="766932"/>
                <a:ext cx="1045834" cy="726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169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60838" y="1108075"/>
              <a:ext cx="1312862" cy="419100"/>
            </p14:xfrm>
          </p:contentPart>
        </mc:Choice>
        <mc:Fallback xmlns="">
          <p:pic>
            <p:nvPicPr>
              <p:cNvPr id="6169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151478" y="1098714"/>
                <a:ext cx="1331581" cy="4378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170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759450" y="1160463"/>
              <a:ext cx="1519238" cy="331787"/>
            </p14:xfrm>
          </p:contentPart>
        </mc:Choice>
        <mc:Fallback xmlns="">
          <p:pic>
            <p:nvPicPr>
              <p:cNvPr id="6170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750090" y="1151107"/>
                <a:ext cx="1537958" cy="350499"/>
              </a:xfrm>
              <a:prstGeom prst="rect">
                <a:avLst/>
              </a:prstGeom>
            </p:spPr>
          </p:pic>
        </mc:Fallback>
      </mc:AlternateContent>
      <p:sp>
        <p:nvSpPr>
          <p:cNvPr id="9" name="Line 5"/>
          <p:cNvSpPr>
            <a:spLocks noChangeShapeType="1"/>
          </p:cNvSpPr>
          <p:nvPr/>
        </p:nvSpPr>
        <p:spPr bwMode="auto">
          <a:xfrm flipV="1">
            <a:off x="5105400" y="2514599"/>
            <a:ext cx="1828800" cy="3581399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 flipH="1">
            <a:off x="5029200" y="2438400"/>
            <a:ext cx="1905000" cy="3733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3955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28194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Intersecting Lin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1600200"/>
            <a:ext cx="32004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b="1" dirty="0" smtClean="0"/>
              <a:t>One Solution</a:t>
            </a:r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r>
              <a:rPr lang="en-US" dirty="0" smtClean="0"/>
              <a:t>Consistent (intersecting)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Independent </a:t>
            </a:r>
            <a:br>
              <a:rPr lang="en-US" dirty="0" smtClean="0"/>
            </a:br>
            <a:r>
              <a:rPr lang="en-US" dirty="0" smtClean="0"/>
              <a:t>(one solution)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3505200" y="304800"/>
            <a:ext cx="2286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000">
                <a:solidFill>
                  <a:schemeClr val="tx2"/>
                </a:solidFill>
              </a:rPr>
              <a:t>Same Line</a:t>
            </a: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6172200" y="304800"/>
            <a:ext cx="2438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000">
                <a:solidFill>
                  <a:schemeClr val="tx2"/>
                </a:solidFill>
              </a:rPr>
              <a:t>Parallel Lines</a:t>
            </a: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3124200" y="1600200"/>
            <a:ext cx="32004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b="1" dirty="0"/>
              <a:t>Infinitely many solutions</a:t>
            </a:r>
          </a:p>
          <a:p>
            <a:pPr marL="342900" indent="-342900">
              <a:spcBef>
                <a:spcPct val="20000"/>
              </a:spcBef>
            </a:pPr>
            <a:endParaRPr lang="en-US" sz="3600" dirty="0"/>
          </a:p>
          <a:p>
            <a:pPr marL="342900" indent="-342900">
              <a:spcBef>
                <a:spcPct val="20000"/>
              </a:spcBef>
            </a:pPr>
            <a:r>
              <a:rPr lang="en-US" sz="3200" dirty="0"/>
              <a:t>Consistent (intersecting) 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/>
              <a:t>Dependent (more than one solution)</a:t>
            </a:r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6324600" y="1600200"/>
            <a:ext cx="2819400" cy="444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b="1"/>
              <a:t>No solutions</a:t>
            </a:r>
          </a:p>
          <a:p>
            <a:pPr marL="342900" indent="-342900">
              <a:spcBef>
                <a:spcPct val="20000"/>
              </a:spcBef>
            </a:pPr>
            <a:endParaRPr lang="en-US" sz="2400"/>
          </a:p>
          <a:p>
            <a:pPr marL="342900" indent="-342900">
              <a:spcBef>
                <a:spcPct val="20000"/>
              </a:spcBef>
            </a:pPr>
            <a:endParaRPr lang="en-US" sz="3600"/>
          </a:p>
          <a:p>
            <a:pPr marL="342900" indent="-342900">
              <a:spcBef>
                <a:spcPct val="20000"/>
              </a:spcBef>
            </a:pPr>
            <a:r>
              <a:rPr lang="en-US" sz="3200"/>
              <a:t>Inconsistent (do not intersect) 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3048000" y="0"/>
            <a:ext cx="76200" cy="6858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172200" y="0"/>
            <a:ext cx="76200" cy="685800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10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23963" y="6653213"/>
              <a:ext cx="1587" cy="7937"/>
            </p14:xfrm>
          </p:contentPart>
        </mc:Choice>
        <mc:Fallback xmlns="">
          <p:pic>
            <p:nvPicPr>
              <p:cNvPr id="410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82701" y="6643833"/>
                <a:ext cx="84111" cy="266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10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2875" y="3544888"/>
              <a:ext cx="44450" cy="80962"/>
            </p14:xfrm>
          </p:contentPart>
        </mc:Choice>
        <mc:Fallback xmlns="">
          <p:pic>
            <p:nvPicPr>
              <p:cNvPr id="410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3479" y="3535532"/>
                <a:ext cx="63242" cy="996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10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7950" y="1731963"/>
              <a:ext cx="79375" cy="142875"/>
            </p14:xfrm>
          </p:contentPart>
        </mc:Choice>
        <mc:Fallback xmlns="">
          <p:pic>
            <p:nvPicPr>
              <p:cNvPr id="410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8612" y="1722606"/>
                <a:ext cx="98051" cy="1615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10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963" y="4660900"/>
              <a:ext cx="44450" cy="98425"/>
            </p14:xfrm>
          </p:contentPart>
        </mc:Choice>
        <mc:Fallback xmlns="">
          <p:pic>
            <p:nvPicPr>
              <p:cNvPr id="410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1567" y="4651526"/>
                <a:ext cx="63242" cy="11717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391056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3" grpId="0" build="p"/>
      <p:bldP spid="5124" grpId="0"/>
      <p:bldP spid="5125" grpId="0"/>
      <p:bldP spid="5126" grpId="0" build="p"/>
      <p:bldP spid="512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54775" y="2971800"/>
            <a:ext cx="2689225" cy="268922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  <a:miter lim="800000"/>
            <a:headEnd/>
            <a:tailEnd/>
          </a:ln>
        </p:spPr>
      </p:pic>
      <p:pic>
        <p:nvPicPr>
          <p:cNvPr id="5123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971800"/>
            <a:ext cx="2689225" cy="268922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4000" smtClean="0"/>
              <a:t>Ex 1</a:t>
            </a:r>
            <a:br>
              <a:rPr lang="en-US" sz="4000" smtClean="0"/>
            </a:br>
            <a:r>
              <a:rPr lang="en-US" sz="4000" smtClean="0"/>
              <a:t>Which system has no solution, one solution or infinitely many solutions. </a:t>
            </a:r>
          </a:p>
        </p:txBody>
      </p:sp>
      <p:sp>
        <p:nvSpPr>
          <p:cNvPr id="5126" name="Line 6"/>
          <p:cNvSpPr>
            <a:spLocks noChangeShapeType="1"/>
          </p:cNvSpPr>
          <p:nvPr/>
        </p:nvSpPr>
        <p:spPr bwMode="auto">
          <a:xfrm flipV="1">
            <a:off x="7543800" y="3124200"/>
            <a:ext cx="0" cy="2438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5127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0400" y="2971800"/>
            <a:ext cx="2689225" cy="2689225"/>
          </a:xfrm>
          <a:prstGeom prst="rect">
            <a:avLst/>
          </a:prstGeom>
          <a:solidFill>
            <a:schemeClr val="bg1"/>
          </a:solidFill>
          <a:ln w="12700">
            <a:solidFill>
              <a:srgbClr val="000000"/>
            </a:solidFill>
            <a:miter lim="800000"/>
            <a:headEnd/>
            <a:tailEnd/>
          </a:ln>
        </p:spPr>
      </p:pic>
      <p:sp>
        <p:nvSpPr>
          <p:cNvPr id="5128" name="Line 11"/>
          <p:cNvSpPr>
            <a:spLocks noChangeShapeType="1"/>
          </p:cNvSpPr>
          <p:nvPr/>
        </p:nvSpPr>
        <p:spPr bwMode="auto">
          <a:xfrm>
            <a:off x="4572000" y="3124200"/>
            <a:ext cx="914400" cy="22860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29" name="Line 12"/>
          <p:cNvSpPr>
            <a:spLocks noChangeShapeType="1"/>
          </p:cNvSpPr>
          <p:nvPr/>
        </p:nvSpPr>
        <p:spPr bwMode="auto">
          <a:xfrm>
            <a:off x="3810000" y="3200400"/>
            <a:ext cx="914400" cy="2286000"/>
          </a:xfrm>
          <a:prstGeom prst="line">
            <a:avLst/>
          </a:prstGeom>
          <a:noFill/>
          <a:ln w="28575">
            <a:solidFill>
              <a:srgbClr val="80008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0" name="Line 13"/>
          <p:cNvSpPr>
            <a:spLocks noChangeShapeType="1"/>
          </p:cNvSpPr>
          <p:nvPr/>
        </p:nvSpPr>
        <p:spPr bwMode="auto">
          <a:xfrm flipV="1">
            <a:off x="0" y="3733800"/>
            <a:ext cx="2819400" cy="12192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1" name="Line 14"/>
          <p:cNvSpPr>
            <a:spLocks noChangeShapeType="1"/>
          </p:cNvSpPr>
          <p:nvPr/>
        </p:nvSpPr>
        <p:spPr bwMode="auto">
          <a:xfrm flipV="1">
            <a:off x="228600" y="3886200"/>
            <a:ext cx="2286000" cy="990600"/>
          </a:xfrm>
          <a:prstGeom prst="line">
            <a:avLst/>
          </a:prstGeom>
          <a:noFill/>
          <a:ln w="19050">
            <a:solidFill>
              <a:srgbClr val="9933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132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38400" y="3732213"/>
              <a:ext cx="160338" cy="134937"/>
            </p14:xfrm>
          </p:contentPart>
        </mc:Choice>
        <mc:Fallback xmlns="">
          <p:pic>
            <p:nvPicPr>
              <p:cNvPr id="5132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429032" y="3722857"/>
                <a:ext cx="179074" cy="1536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133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6225" y="1820863"/>
              <a:ext cx="53975" cy="287337"/>
            </p14:xfrm>
          </p:contentPart>
        </mc:Choice>
        <mc:Fallback xmlns="">
          <p:pic>
            <p:nvPicPr>
              <p:cNvPr id="5133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66869" y="1811501"/>
                <a:ext cx="72686" cy="3060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134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9100" y="1847850"/>
              <a:ext cx="849313" cy="304800"/>
            </p14:xfrm>
          </p:contentPart>
        </mc:Choice>
        <mc:Fallback xmlns="">
          <p:pic>
            <p:nvPicPr>
              <p:cNvPr id="5134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09739" y="1838494"/>
                <a:ext cx="868035" cy="3235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135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73200" y="1847850"/>
              <a:ext cx="590550" cy="215900"/>
            </p14:xfrm>
          </p:contentPart>
        </mc:Choice>
        <mc:Fallback xmlns="">
          <p:pic>
            <p:nvPicPr>
              <p:cNvPr id="5135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463838" y="1838494"/>
                <a:ext cx="609275" cy="2346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136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9725" y="2170113"/>
              <a:ext cx="1401763" cy="322262"/>
            </p14:xfrm>
          </p:contentPart>
        </mc:Choice>
        <mc:Fallback xmlns="">
          <p:pic>
            <p:nvPicPr>
              <p:cNvPr id="5136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30366" y="2160751"/>
                <a:ext cx="1420482" cy="3409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5137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12738" y="2527300"/>
              <a:ext cx="1446212" cy="428625"/>
            </p14:xfrm>
          </p:contentPart>
        </mc:Choice>
        <mc:Fallback xmlns="">
          <p:pic>
            <p:nvPicPr>
              <p:cNvPr id="5137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03377" y="2517943"/>
                <a:ext cx="1464933" cy="4473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5138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97288" y="1830388"/>
              <a:ext cx="258762" cy="169862"/>
            </p14:xfrm>
          </p:contentPart>
        </mc:Choice>
        <mc:Fallback xmlns="">
          <p:pic>
            <p:nvPicPr>
              <p:cNvPr id="5138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687931" y="1821031"/>
                <a:ext cx="277476" cy="1885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5139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43375" y="1785938"/>
              <a:ext cx="571500" cy="241300"/>
            </p14:xfrm>
          </p:contentPart>
        </mc:Choice>
        <mc:Fallback xmlns="">
          <p:pic>
            <p:nvPicPr>
              <p:cNvPr id="5139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134018" y="1776574"/>
                <a:ext cx="590214" cy="2600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5140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44888" y="2160588"/>
              <a:ext cx="63500" cy="268287"/>
            </p14:xfrm>
          </p:contentPart>
        </mc:Choice>
        <mc:Fallback xmlns="">
          <p:pic>
            <p:nvPicPr>
              <p:cNvPr id="5140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535507" y="2151225"/>
                <a:ext cx="82261" cy="2870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5141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14750" y="2214563"/>
              <a:ext cx="1563688" cy="250825"/>
            </p14:xfrm>
          </p:contentPart>
        </mc:Choice>
        <mc:Fallback xmlns="">
          <p:pic>
            <p:nvPicPr>
              <p:cNvPr id="5141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705391" y="2205207"/>
                <a:ext cx="1582406" cy="2695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5142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81775" y="1893888"/>
              <a:ext cx="392113" cy="195262"/>
            </p14:xfrm>
          </p:contentPart>
        </mc:Choice>
        <mc:Fallback xmlns="">
          <p:pic>
            <p:nvPicPr>
              <p:cNvPr id="5142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572413" y="1884521"/>
                <a:ext cx="410836" cy="2139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5143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53275" y="1874838"/>
              <a:ext cx="1079500" cy="233362"/>
            </p14:xfrm>
          </p:contentPart>
        </mc:Choice>
        <mc:Fallback xmlns="">
          <p:pic>
            <p:nvPicPr>
              <p:cNvPr id="5143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7143916" y="1865475"/>
                <a:ext cx="1098218" cy="2520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5144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402638" y="1820863"/>
              <a:ext cx="206375" cy="376237"/>
            </p14:xfrm>
          </p:contentPart>
        </mc:Choice>
        <mc:Fallback xmlns="">
          <p:pic>
            <p:nvPicPr>
              <p:cNvPr id="5144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8393274" y="1811484"/>
                <a:ext cx="225104" cy="39499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5145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715375" y="2098675"/>
              <a:ext cx="9525" cy="71438"/>
            </p14:xfrm>
          </p:contentPart>
        </mc:Choice>
        <mc:Fallback xmlns="">
          <p:pic>
            <p:nvPicPr>
              <p:cNvPr id="5145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8705850" y="2089294"/>
                <a:ext cx="28575" cy="901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5146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867775" y="1768475"/>
              <a:ext cx="142875" cy="571500"/>
            </p14:xfrm>
          </p:contentPart>
        </mc:Choice>
        <mc:Fallback xmlns="">
          <p:pic>
            <p:nvPicPr>
              <p:cNvPr id="5146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8858418" y="1759118"/>
                <a:ext cx="161589" cy="5902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5147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70675" y="2178050"/>
              <a:ext cx="1366838" cy="277813"/>
            </p14:xfrm>
          </p:contentPart>
        </mc:Choice>
        <mc:Fallback xmlns="">
          <p:pic>
            <p:nvPicPr>
              <p:cNvPr id="5147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6661316" y="2168694"/>
                <a:ext cx="1385557" cy="2965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5148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61150" y="2527300"/>
              <a:ext cx="1643063" cy="322263"/>
            </p14:xfrm>
          </p:contentPart>
        </mc:Choice>
        <mc:Fallback xmlns="">
          <p:pic>
            <p:nvPicPr>
              <p:cNvPr id="5148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651790" y="2517938"/>
                <a:ext cx="1661783" cy="340987"/>
              </a:xfrm>
              <a:prstGeom prst="rect">
                <a:avLst/>
              </a:prstGeom>
            </p:spPr>
          </p:pic>
        </mc:Fallback>
      </mc:AlternateContent>
      <p:sp>
        <p:nvSpPr>
          <p:cNvPr id="29" name="Line 5"/>
          <p:cNvSpPr>
            <a:spLocks noChangeShapeType="1"/>
          </p:cNvSpPr>
          <p:nvPr/>
        </p:nvSpPr>
        <p:spPr bwMode="auto">
          <a:xfrm>
            <a:off x="6934200" y="3352800"/>
            <a:ext cx="1905000" cy="2209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7713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55</TotalTime>
  <Words>141</Words>
  <Application>Microsoft Office PowerPoint</Application>
  <PresentationFormat>On-screen Show (4:3)</PresentationFormat>
  <Paragraphs>38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4" baseType="lpstr">
      <vt:lpstr>Arial</vt:lpstr>
      <vt:lpstr>Calibri</vt:lpstr>
      <vt:lpstr>Office Theme</vt:lpstr>
      <vt:lpstr>Equation</vt:lpstr>
      <vt:lpstr>6.1 Systems of Equations</vt:lpstr>
      <vt:lpstr>Example 1</vt:lpstr>
      <vt:lpstr>Vocabulary</vt:lpstr>
      <vt:lpstr>Example 2</vt:lpstr>
      <vt:lpstr>Example 3</vt:lpstr>
      <vt:lpstr>Example 4</vt:lpstr>
      <vt:lpstr>Ex 5 Solve the system of equations.</vt:lpstr>
      <vt:lpstr>Intersecting Lines</vt:lpstr>
      <vt:lpstr>Ex 1 Which system has no solution, one solution or infinitely many solutions. </vt:lpstr>
      <vt:lpstr>Homework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ing with slope intercept</dc:title>
  <dc:creator>Nathan Reaves</dc:creator>
  <cp:lastModifiedBy>Reaves, Nathan</cp:lastModifiedBy>
  <cp:revision>62</cp:revision>
  <dcterms:created xsi:type="dcterms:W3CDTF">2014-02-26T12:34:25Z</dcterms:created>
  <dcterms:modified xsi:type="dcterms:W3CDTF">2017-10-06T15:17:02Z</dcterms:modified>
</cp:coreProperties>
</file>